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7" r:id="rId2"/>
    <p:sldId id="284" r:id="rId3"/>
    <p:sldId id="282" r:id="rId4"/>
    <p:sldId id="262" r:id="rId5"/>
    <p:sldId id="258" r:id="rId6"/>
    <p:sldId id="277" r:id="rId7"/>
    <p:sldId id="260" r:id="rId8"/>
    <p:sldId id="279" r:id="rId9"/>
    <p:sldId id="280" r:id="rId10"/>
    <p:sldId id="281" r:id="rId11"/>
    <p:sldId id="273" r:id="rId12"/>
    <p:sldId id="276" r:id="rId13"/>
    <p:sldId id="27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46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8E029-0129-470D-9E41-F8D074ED0BD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3A4F9-5A56-4A5E-9831-1EF1E93C3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4418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ore: Model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obs</a:t>
            </a:r>
            <a:r>
              <a:rPr lang="en-US" baseline="0" dirty="0" smtClean="0"/>
              <a:t> are for 2001</a:t>
            </a:r>
            <a:endParaRPr lang="en-US" dirty="0" smtClean="0"/>
          </a:p>
          <a:p>
            <a:r>
              <a:rPr lang="en-US" dirty="0" err="1" smtClean="0"/>
              <a:t>Naik</a:t>
            </a:r>
            <a:r>
              <a:rPr lang="en-US" dirty="0" smtClean="0"/>
              <a:t>: AM3 is 1980-2000, CASTNET is 1988-200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35F89-B114-438E-A83B-B8FB85A63F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5889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E19BA-2C68-4609-AFE3-BC221C175C8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449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581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73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45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554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0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132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53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323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19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162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66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496282-E947-400D-B54F-44CC40AA117D}" type="datetimeFigureOut">
              <a:rPr lang="en-US" smtClean="0"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AB8FE-BB85-43D5-8A60-4A22C7FD83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381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0718" y="1738133"/>
            <a:ext cx="8211066" cy="549049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rganic nitrates and ozone over eastern US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695227"/>
            <a:ext cx="9229467" cy="1859848"/>
          </a:xfrm>
        </p:spPr>
        <p:txBody>
          <a:bodyPr>
            <a:normAutofit/>
          </a:bodyPr>
          <a:lstStyle/>
          <a:p>
            <a:pPr algn="l"/>
            <a:r>
              <a:rPr 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Jingqiu </a:t>
            </a:r>
            <a:r>
              <a:rPr lang="en-US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ao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Princeton/NOAA GFDL)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Larry Horowitz, Peter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. Edward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Kyung-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Eu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n, Steve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rown,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ana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ollack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omas 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yerson, Martin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us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sten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rneke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Jessica 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ilman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rian M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erner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ndy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man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John 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owak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atrick R.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es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James M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berts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elipe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Lope-Hil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r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en H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ee, Joel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ornton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Jennifer 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aiser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rank N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eutsch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Glenn M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olfe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omas F. </a:t>
            </a:r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isco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Joost A. D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ouw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enneth C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ikin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elley C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lls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ylan B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llet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Vaishali Naik, Fabien Paulot, Meiyun Lin,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niel J. Jacob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82685" y="6206686"/>
            <a:ext cx="3820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unding from NOAA CP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large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5006" y="4963120"/>
            <a:ext cx="1998994" cy="189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shield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3" y="4782401"/>
            <a:ext cx="18288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09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785"/>
    </mc:Choice>
    <mc:Fallback xmlns="">
      <p:transition spd="slow" advTm="3778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" y="0"/>
            <a:ext cx="8395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ield studies over Southeast US in the summer of 2013</a:t>
            </a:r>
          </a:p>
        </p:txBody>
      </p:sp>
      <p:pic>
        <p:nvPicPr>
          <p:cNvPr id="16386" name="Picture 2" descr="C:\mao\SENEX\presentations\DSC_0475-1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333" y="3984661"/>
            <a:ext cx="4092129" cy="273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mao\SENEX\presentations\coveraircraf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3" y="829420"/>
            <a:ext cx="38862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00" y="460088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ENEX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NOAA) </a:t>
            </a:r>
            <a:endParaRPr lang="en-US" dirty="0"/>
          </a:p>
        </p:txBody>
      </p:sp>
      <p:pic>
        <p:nvPicPr>
          <p:cNvPr id="6" name="Picture 2" descr="C:\mao\SENEX\pics\IMG_266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3" y="3896182"/>
            <a:ext cx="38862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15000" y="3552709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OAS (NSF &amp; EPA)</a:t>
            </a:r>
          </a:p>
        </p:txBody>
      </p:sp>
      <p:sp>
        <p:nvSpPr>
          <p:cNvPr id="9" name="Rectangle 8"/>
          <p:cNvSpPr/>
          <p:nvPr/>
        </p:nvSpPr>
        <p:spPr>
          <a:xfrm>
            <a:off x="877290" y="3526850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MADSS (NCA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32233" y="693659"/>
            <a:ext cx="500722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wo aircrafts based at Smyrna, TN and a tower located at Centerville, Alabama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easurements include VOC,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ozone, aerosols, CCN etc. 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FDL provided C180 nudge simulations to SENEX data archive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modeling workshop to be held in GFDL this summer.</a:t>
            </a:r>
          </a:p>
        </p:txBody>
      </p:sp>
    </p:spTree>
    <p:extLst>
      <p:ext uri="{BB962C8B-B14F-4D97-AF65-F5344CB8AC3E}">
        <p14:creationId xmlns:p14="http://schemas.microsoft.com/office/powerpoint/2010/main" val="130027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9"/>
    </mc:Choice>
    <mc:Fallback xmlns="">
      <p:transition spd="slow" advTm="5369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C:\mao\SENEX\presentations\coveraircraf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62" y="851191"/>
            <a:ext cx="38862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68829" y="481859"/>
            <a:ext cx="2480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ENEX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013 (NOAA)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0171" y="3887507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ENEX (Southeast) flight trac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94314" y="6488668"/>
            <a:ext cx="2503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lored by ozon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0343" y="3626657"/>
            <a:ext cx="2383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June 3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to July 10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 descr="~AUT0003"/>
          <p:cNvPicPr>
            <a:picLocks noChangeAspect="1" noChangeArrowheads="1"/>
          </p:cNvPicPr>
          <p:nvPr/>
        </p:nvPicPr>
        <p:blipFill rotWithShape="1">
          <a:blip r:embed="rId3" cstate="print"/>
          <a:srcRect l="39664" r="15118" b="61363"/>
          <a:stretch/>
        </p:blipFill>
        <p:spPr bwMode="auto">
          <a:xfrm>
            <a:off x="7001421" y="0"/>
            <a:ext cx="2025748" cy="1589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C:\Documents and Settings\lwh\My Documents\LWH\SSAM_July2012\cubedspher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42" t="17154" r="15842" b="16364"/>
          <a:stretch/>
        </p:blipFill>
        <p:spPr bwMode="auto">
          <a:xfrm>
            <a:off x="4732373" y="1173921"/>
            <a:ext cx="2602523" cy="253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Connector 9"/>
          <p:cNvCxnSpPr/>
          <p:nvPr/>
        </p:nvCxnSpPr>
        <p:spPr bwMode="auto">
          <a:xfrm flipH="1">
            <a:off x="6618933" y="735771"/>
            <a:ext cx="609600" cy="13811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6841551" y="1173921"/>
            <a:ext cx="1691908" cy="111314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618933" y="2131183"/>
            <a:ext cx="66675" cy="22383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752283" y="2074033"/>
            <a:ext cx="90488" cy="23334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60000" flipV="1">
            <a:off x="6609408" y="2074113"/>
            <a:ext cx="155448" cy="571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60000" flipV="1">
            <a:off x="6685616" y="2288419"/>
            <a:ext cx="155448" cy="571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6752283" y="354771"/>
            <a:ext cx="1466850" cy="17179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6687132" y="1173921"/>
            <a:ext cx="931926" cy="11730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62" y="4303995"/>
            <a:ext cx="3803538" cy="24769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37279" y="336799"/>
            <a:ext cx="2164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GFDL AM3 model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00783" y="4259957"/>
            <a:ext cx="54363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ully coupled chemistry-climate model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udging wind with GFS meteorological fiel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lobal high resolution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50 x 50 k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GAN biogenic emissions (process-based emission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New </a:t>
            </a:r>
            <a:r>
              <a:rPr lang="en-US" dirty="0">
                <a:latin typeface="Arial" pitchFamily="34" charset="0"/>
                <a:cs typeface="Arial" pitchFamily="34" charset="0"/>
              </a:rPr>
              <a:t>isoprene chemistry (Mao et 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, 2013 JG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64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67"/>
    </mc:Choice>
    <mc:Fallback xmlns="">
      <p:transition spd="slow" advTm="8067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339" y="737330"/>
            <a:ext cx="6364575" cy="43574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02027" y="196235"/>
            <a:ext cx="6271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an vertical profiles during SENEX</a:t>
            </a:r>
          </a:p>
        </p:txBody>
      </p:sp>
      <p:sp>
        <p:nvSpPr>
          <p:cNvPr id="6" name="Oval 5"/>
          <p:cNvSpPr/>
          <p:nvPr/>
        </p:nvSpPr>
        <p:spPr>
          <a:xfrm>
            <a:off x="1819829" y="1981201"/>
            <a:ext cx="749200" cy="664029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857" y="5103674"/>
            <a:ext cx="90351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lumes have been filtered by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lt;0.4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lt;4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pb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CH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N&lt;225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pt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odel tends to overestimate ozone by 5-10 ppb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y includi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high yield of daytime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pene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trates (27%)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ozone can be reduced by &lt;1 ppb in boundary lay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y including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high yield of nitrate from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pene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NO</a:t>
            </a:r>
            <a:r>
              <a:rPr lang="en-US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ozone can be reduced by &lt; 1ppb in boundary laye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39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2"/>
    </mc:Choice>
    <mc:Fallback xmlns="">
      <p:transition spd="slow" advTm="992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93835"/>
            <a:ext cx="9144000" cy="40055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533401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fluence of nighttime NOx chemistry on daytime ozon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571" y="5388429"/>
            <a:ext cx="85561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miting step is NO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ith 40 ppb of O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ighttim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lifetime is about 8 hours.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duction of NO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be mainly considered as a sink for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ganic nitrat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yield </a:t>
            </a:r>
            <a:r>
              <a:rPr lang="en-US" dirty="0">
                <a:latin typeface="Arial" pitchFamily="34" charset="0"/>
                <a:cs typeface="Arial" pitchFamily="34" charset="0"/>
              </a:rPr>
              <a:t>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oprene + N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~70</a:t>
            </a:r>
            <a:r>
              <a:rPr lang="en-US" dirty="0">
                <a:latin typeface="Arial" pitchFamily="34" charset="0"/>
                <a:cs typeface="Arial" pitchFamily="34" charset="0"/>
              </a:rPr>
              <a:t>%&gt;&gt; daytime yield (11.7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%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Organic nitrate yield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erpen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dirty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dirty="0">
                <a:latin typeface="Arial" pitchFamily="34" charset="0"/>
                <a:cs typeface="Arial" pitchFamily="34" charset="0"/>
              </a:rPr>
              <a:t> i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0-50% (Fry et al., 2009,2011, ACP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922813" y="2678683"/>
            <a:ext cx="1240971" cy="2220686"/>
          </a:xfrm>
          <a:prstGeom prst="round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4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7"/>
    </mc:Choice>
    <mc:Fallback xmlns="">
      <p:transition spd="slow" advTm="1027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l="1969" t="3950" r="4085" b="24957"/>
          <a:stretch>
            <a:fillRect/>
          </a:stretch>
        </p:blipFill>
        <p:spPr bwMode="auto">
          <a:xfrm>
            <a:off x="185058" y="990600"/>
            <a:ext cx="8512630" cy="4441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173685" y="511240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Stull, 1988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6732813" y="1796143"/>
            <a:ext cx="1524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51813" y="1491343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unrise</a:t>
            </a:r>
            <a:endParaRPr lang="en-US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570" y="5704115"/>
            <a:ext cx="7522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fter sunset, many VOCs and OVOCs are frozen in the residual laye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8039099" y="1796143"/>
            <a:ext cx="1524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58099" y="1491343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0am</a:t>
            </a:r>
            <a:endParaRPr lang="en-US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3077936" y="1764269"/>
            <a:ext cx="1524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96936" y="1459469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unset</a:t>
            </a:r>
            <a:endParaRPr lang="en-US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03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05"/>
    </mc:Choice>
    <mc:Fallback xmlns="">
      <p:transition spd="slow" advTm="4205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0387"/>
            <a:ext cx="5200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ree night flights during SENEX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2915" y="-74140"/>
            <a:ext cx="24166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itude (m)/100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asured NO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ppb)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ed NO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pb)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393" y="6257831"/>
            <a:ext cx="7993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Most plumes are emitted at 500 – 1000 m ( in residual layer).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plume is 10-30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bv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, not high enough to titrate ozone.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64" y="641893"/>
            <a:ext cx="7168792" cy="5588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47756" y="3396734"/>
            <a:ext cx="1545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wer plan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11042" y="1436915"/>
            <a:ext cx="1017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tlant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47756" y="5356553"/>
            <a:ext cx="1545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wer plan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82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39"/>
    </mc:Choice>
    <mc:Fallback xmlns="">
      <p:transition spd="slow" advTm="2939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857" y="117201"/>
            <a:ext cx="7892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emarkable featu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Large amount of VOCs remain in residual layer!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43" y="728561"/>
            <a:ext cx="6226115" cy="48558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65087" y="968046"/>
            <a:ext cx="2578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itude (m)/100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asured HCHO (ppb)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ed HCHO (ppb)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5943" y="5757874"/>
            <a:ext cx="89480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CHO is around 4 ppb at different heights, indicating a well mixed residual layer from the last day.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cetaldehyde is around 1 ppb throughout the night (PAN precursor)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soprene (not shown) is about 1-2 ppb in residual layer.</a:t>
            </a:r>
          </a:p>
          <a:p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646714" y="3331698"/>
            <a:ext cx="3201402" cy="4929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51171" y="3505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ell mixed HCHO in residual laye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8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5"/>
    </mc:Choice>
    <mc:Fallback xmlns="">
      <p:transition spd="slow" advTm="3565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be 17"/>
          <p:cNvSpPr/>
          <p:nvPr/>
        </p:nvSpPr>
        <p:spPr>
          <a:xfrm>
            <a:off x="4777510" y="3731130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be 18"/>
          <p:cNvSpPr/>
          <p:nvPr/>
        </p:nvSpPr>
        <p:spPr>
          <a:xfrm>
            <a:off x="4653288" y="2823637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ube 19"/>
          <p:cNvSpPr/>
          <p:nvPr/>
        </p:nvSpPr>
        <p:spPr>
          <a:xfrm>
            <a:off x="4751259" y="4581608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ube 10"/>
          <p:cNvSpPr/>
          <p:nvPr/>
        </p:nvSpPr>
        <p:spPr>
          <a:xfrm>
            <a:off x="363708" y="3826754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ube 4"/>
          <p:cNvSpPr/>
          <p:nvPr/>
        </p:nvSpPr>
        <p:spPr>
          <a:xfrm>
            <a:off x="239486" y="2919261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ube 2"/>
          <p:cNvSpPr/>
          <p:nvPr/>
        </p:nvSpPr>
        <p:spPr>
          <a:xfrm>
            <a:off x="337457" y="4677232"/>
            <a:ext cx="4027714" cy="892629"/>
          </a:xfrm>
          <a:prstGeom prst="cube">
            <a:avLst>
              <a:gd name="adj" fmla="val 65385"/>
            </a:avLst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1" descr="MCj0280802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837" y="2959699"/>
            <a:ext cx="827314" cy="89502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845628" y="1589314"/>
            <a:ext cx="217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odel worl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2" descr="MCSY00599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708" y="4071714"/>
            <a:ext cx="1143000" cy="6667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96849" y="1572587"/>
            <a:ext cx="2449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al worl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1" descr="MCj0280802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3550" y="4610712"/>
            <a:ext cx="827314" cy="895021"/>
          </a:xfrm>
          <a:prstGeom prst="rect">
            <a:avLst/>
          </a:prstGeom>
          <a:noFill/>
        </p:spPr>
      </p:pic>
      <p:pic>
        <p:nvPicPr>
          <p:cNvPr id="10" name="Picture 12" descr="MCSY00599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77599" y="4807487"/>
            <a:ext cx="1143000" cy="66675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27314" y="5921829"/>
            <a:ext cx="6716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del assumed well-mixed lowes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ye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63" y="4705198"/>
            <a:ext cx="997772" cy="99777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387" y="4610712"/>
            <a:ext cx="997772" cy="99777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39486" y="714584"/>
            <a:ext cx="7979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potential problem in global models for nighttime chemistr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10888" y="5104905"/>
            <a:ext cx="740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60 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81392" y="3992778"/>
            <a:ext cx="740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0 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72432" y="2936559"/>
            <a:ext cx="871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30 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70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8"/>
    </mc:Choice>
    <mc:Fallback xmlns="">
      <p:transition spd="slow" advTm="5368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Box 79"/>
          <p:cNvSpPr txBox="1"/>
          <p:nvPr/>
        </p:nvSpPr>
        <p:spPr>
          <a:xfrm>
            <a:off x="240718" y="5643593"/>
            <a:ext cx="94138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mitted into the residual layer will: 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Both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xidized faste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rough NO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mor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zone), 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Both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lot more isoprene in residual layer to react than surface layer (bigger volume),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) contribute less to surfac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zone.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85347" y="2977537"/>
            <a:ext cx="5169517" cy="2536371"/>
          </a:xfrm>
          <a:prstGeom prst="rect">
            <a:avLst/>
          </a:prstGeom>
          <a:solidFill>
            <a:schemeClr val="bg2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273340" y="178246"/>
            <a:ext cx="5169517" cy="2536371"/>
          </a:xfrm>
          <a:prstGeom prst="rect">
            <a:avLst/>
          </a:prstGeom>
          <a:solidFill>
            <a:schemeClr val="bg2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Flowchart: Manual Input 47"/>
          <p:cNvSpPr/>
          <p:nvPr/>
        </p:nvSpPr>
        <p:spPr>
          <a:xfrm>
            <a:off x="273340" y="2081884"/>
            <a:ext cx="5169517" cy="609600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7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7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700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  <a:lnTo>
                  <a:pt x="0" y="7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11" descr="MCj0280802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509" y="2160805"/>
            <a:ext cx="685800" cy="590550"/>
          </a:xfrm>
          <a:prstGeom prst="rect">
            <a:avLst/>
          </a:prstGeom>
          <a:noFill/>
        </p:spPr>
      </p:pic>
      <p:cxnSp>
        <p:nvCxnSpPr>
          <p:cNvPr id="41" name="Straight Arrow Connector 40"/>
          <p:cNvCxnSpPr/>
          <p:nvPr/>
        </p:nvCxnSpPr>
        <p:spPr>
          <a:xfrm flipV="1">
            <a:off x="696686" y="1446432"/>
            <a:ext cx="783772" cy="6694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480458" y="1134830"/>
            <a:ext cx="957943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2264229" y="849077"/>
            <a:ext cx="631371" cy="3524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2710046" y="1555286"/>
            <a:ext cx="935474" cy="5187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0749" y="-21775"/>
            <a:ext cx="598712" cy="59871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632" y="-87380"/>
            <a:ext cx="650476" cy="650476"/>
          </a:xfrm>
          <a:prstGeom prst="rect">
            <a:avLst/>
          </a:prstGeom>
        </p:spPr>
      </p:pic>
      <p:cxnSp>
        <p:nvCxnSpPr>
          <p:cNvPr id="59" name="Straight Arrow Connector 58"/>
          <p:cNvCxnSpPr>
            <a:stCxn id="42" idx="6"/>
            <a:endCxn id="61" idx="2"/>
          </p:cNvCxnSpPr>
          <p:nvPr/>
        </p:nvCxnSpPr>
        <p:spPr>
          <a:xfrm flipV="1">
            <a:off x="2438401" y="1351181"/>
            <a:ext cx="3332498" cy="503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5770899" y="1084481"/>
            <a:ext cx="957943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N</a:t>
            </a:r>
            <a:endParaRPr lang="en-US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52378" y="1040072"/>
            <a:ext cx="1190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VOC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3670792" y="1809898"/>
            <a:ext cx="30276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3973561" y="1523420"/>
            <a:ext cx="1286545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 nitrates</a:t>
            </a:r>
            <a:endParaRPr lang="en-US" sz="160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02773" y="337556"/>
            <a:ext cx="1709058" cy="383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sidual lay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185072" y="1621550"/>
            <a:ext cx="525471" cy="1664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2895599" y="528419"/>
            <a:ext cx="3754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dvection and mixing in free tro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Flowchart: Manual Input 47"/>
          <p:cNvSpPr/>
          <p:nvPr/>
        </p:nvSpPr>
        <p:spPr>
          <a:xfrm>
            <a:off x="273340" y="4152681"/>
            <a:ext cx="5169517" cy="1392586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7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7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7000"/>
                </a:moveTo>
                <a:lnTo>
                  <a:pt x="10000" y="0"/>
                </a:lnTo>
                <a:lnTo>
                  <a:pt x="10000" y="10000"/>
                </a:lnTo>
                <a:lnTo>
                  <a:pt x="0" y="10000"/>
                </a:lnTo>
                <a:lnTo>
                  <a:pt x="0" y="700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3" name="Picture 11" descr="MCj0280802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509" y="4971035"/>
            <a:ext cx="685800" cy="590550"/>
          </a:xfrm>
          <a:prstGeom prst="rect">
            <a:avLst/>
          </a:prstGeom>
          <a:noFill/>
        </p:spPr>
      </p:pic>
      <p:cxnSp>
        <p:nvCxnSpPr>
          <p:cNvPr id="84" name="Straight Arrow Connector 83"/>
          <p:cNvCxnSpPr/>
          <p:nvPr/>
        </p:nvCxnSpPr>
        <p:spPr>
          <a:xfrm flipV="1">
            <a:off x="912854" y="4986372"/>
            <a:ext cx="894911" cy="535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1785257" y="4728097"/>
            <a:ext cx="957943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0412" y="3006772"/>
            <a:ext cx="598712" cy="598712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632" y="2809938"/>
            <a:ext cx="650476" cy="650476"/>
          </a:xfrm>
          <a:prstGeom prst="rect">
            <a:avLst/>
          </a:prstGeom>
        </p:spPr>
      </p:pic>
      <p:sp>
        <p:nvSpPr>
          <p:cNvPr id="95" name="TextBox 94"/>
          <p:cNvSpPr txBox="1"/>
          <p:nvPr/>
        </p:nvSpPr>
        <p:spPr>
          <a:xfrm>
            <a:off x="402773" y="3528793"/>
            <a:ext cx="1709058" cy="383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sidual lay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2992836" y="4524790"/>
            <a:ext cx="860707" cy="36287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16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 flipV="1">
            <a:off x="3821161" y="4556847"/>
            <a:ext cx="435190" cy="571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 101"/>
          <p:cNvSpPr/>
          <p:nvPr/>
        </p:nvSpPr>
        <p:spPr>
          <a:xfrm>
            <a:off x="4256351" y="4290147"/>
            <a:ext cx="1286545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 nitrates</a:t>
            </a:r>
            <a:endParaRPr lang="en-US" sz="140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2694968" y="4728097"/>
            <a:ext cx="297868" cy="1611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>
            <a:off x="2710046" y="5048049"/>
            <a:ext cx="3214586" cy="136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/>
          <p:cNvSpPr/>
          <p:nvPr/>
        </p:nvSpPr>
        <p:spPr>
          <a:xfrm>
            <a:off x="5908277" y="4794978"/>
            <a:ext cx="957943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1600" baseline="-25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600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3" name="Straight Arrow Connector 112"/>
          <p:cNvCxnSpPr/>
          <p:nvPr/>
        </p:nvCxnSpPr>
        <p:spPr>
          <a:xfrm flipV="1">
            <a:off x="6387248" y="4397807"/>
            <a:ext cx="0" cy="3877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5637555" y="4049236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rface ozon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606098" y="2385032"/>
            <a:ext cx="322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able boundary lay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2663" y="-21775"/>
            <a:ext cx="3071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tted in residual layer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-14996" y="2979871"/>
            <a:ext cx="2920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tted in surface layer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07286" y="194402"/>
            <a:ext cx="1964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sistent with Paul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epson’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easurements during SOAS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ybe some PAN is being formed at night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50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29"/>
    </mc:Choice>
    <mc:Fallback xmlns="">
      <p:transition spd="slow" advTm="13329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524" y="931376"/>
            <a:ext cx="5535179" cy="48646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970" y="141514"/>
            <a:ext cx="8512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now calculate the upper limit of the effect of vertically resolved nighttim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missions (assuming all emissions into the residual layer are removed instantly)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909458" y="1992086"/>
            <a:ext cx="914400" cy="1077686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5976257"/>
            <a:ext cx="814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ot much difference on afternoo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where we do most aircraft sampling. 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ut you can see difference on ozone, 5-10 ppb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77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4"/>
    </mc:Choice>
    <mc:Fallback xmlns="">
      <p:transition spd="slow" advTm="265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48" y="-5006"/>
            <a:ext cx="8115301" cy="1015003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ummertime ozone over eastern US is a long-standing problem for most global model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16" y="1228939"/>
            <a:ext cx="3509962" cy="222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826855"/>
            <a:ext cx="3632538" cy="237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5083516" y="1763476"/>
            <a:ext cx="1241083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484298" y="6546493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Fiore et al., 2009, JG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1223" y="1531850"/>
            <a:ext cx="2680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ultimod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931116" y="2407866"/>
            <a:ext cx="1393483" cy="4986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82437" y="2727447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Ob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rom CASTNET surface si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17545" y="865249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rtheast U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399" y="3468807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outheast U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83516" y="4423143"/>
            <a:ext cx="1317283" cy="16709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00799" y="4137358"/>
            <a:ext cx="2680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ultimod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ea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931116" y="5138046"/>
            <a:ext cx="1469683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00799" y="5301004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Ob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rom CASTNET surface si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44497" y="6158282"/>
            <a:ext cx="86995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a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attributed to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treatment of isoprene chemistry in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odel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20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08830696"/>
              </p:ext>
            </p:extLst>
          </p:nvPr>
        </p:nvGraphicFramePr>
        <p:xfrm>
          <a:off x="-30045" y="2491557"/>
          <a:ext cx="2598961" cy="169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hart" r:id="rId6" imgW="6219886" imgH="4067399" progId="MSGraph.Chart.8">
                  <p:embed followColorScheme="full"/>
                </p:oleObj>
              </mc:Choice>
              <mc:Fallback>
                <p:oleObj name="Chart" r:id="rId6" imgW="6219886" imgH="4067399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045" y="2491557"/>
                        <a:ext cx="2598961" cy="169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28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2"/>
    </mc:Choice>
    <mc:Fallback xmlns="">
      <p:transition spd="slow" advTm="482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1371" y="413657"/>
            <a:ext cx="8338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Zeroing out nighttim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emission in the model (30% of total anthropogenic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missions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846" y="1741710"/>
            <a:ext cx="5873508" cy="40386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857" y="5780318"/>
            <a:ext cx="7663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is improves afternoon ozone by 5 ppb in the mode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f we assume those nighttim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an be converted to PAN, this may also improve PAN simulation.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08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7"/>
    </mc:Choice>
    <mc:Fallback xmlns="">
      <p:transition spd="slow" advTm="4427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36171" y="1328057"/>
            <a:ext cx="813162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urren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st estimate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aytime isopren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trate yield i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~1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%, with ~50% recycling efficiency of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-- Thi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s in a positive dependence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rface ozon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isoprene emissions throughout the U.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-- Goo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greement between observed and modeled total alkyl nitrates provides additional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straints on isoprene chemistry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ighttim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VOCs oxida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sink for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-- Sink can b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re efficient for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emitt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residual layer (high O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VOC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is may help to reduce surface ozone bias in global model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mportant for nitrogen export, as more PAN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alkyl nitrates may be produce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idual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6428" y="587828"/>
            <a:ext cx="473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161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3051" y="8525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 new isoprene chemistry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global models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500151" y="4237587"/>
            <a:ext cx="1219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95044" y="6488668"/>
            <a:ext cx="2639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Mao et al., JGR, 2013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9600" y="914400"/>
            <a:ext cx="48969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SOPO2 + NO is based on Paulot et al. (2009, ACP)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SOPO2 + HO2 is based on Paulot et al. (2009, Science)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somerization of ISOPO2 is based on</a:t>
            </a: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Peeter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 (2009, PCCP)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rouns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. (2011, PCCP) .</a:t>
            </a: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3051" y="889000"/>
          <a:ext cx="6461993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3" imgW="8744490" imgH="7929023" progId="ChemDraw.Document.6.0">
                  <p:embed/>
                </p:oleObj>
              </mc:Choice>
              <mc:Fallback>
                <p:oleObj name="CS ChemDraw Drawing" r:id="rId3" imgW="8744490" imgH="79290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" y="889000"/>
                        <a:ext cx="6461993" cy="586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60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4"/>
    </mc:Choice>
    <mc:Fallback xmlns="">
      <p:transition spd="slow" advTm="596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52400"/>
            <a:ext cx="807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irst generation of isoprene nitrates degraded to second generation nitrates!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533400"/>
            <a:ext cx="6477000" cy="1295400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" y="5410200"/>
            <a:ext cx="6553200" cy="1447800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4162" y="652779"/>
          <a:ext cx="6040438" cy="612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3" imgW="7445790" imgH="7554044" progId="ChemDraw.Document.6.0">
                  <p:embed/>
                </p:oleObj>
              </mc:Choice>
              <mc:Fallback>
                <p:oleObj name="CS ChemDraw Drawing" r:id="rId3" imgW="7445790" imgH="75540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2" y="652779"/>
                        <a:ext cx="6040438" cy="612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13318" y="5231725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econd generation isoprene nitrates (C3-C4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38581" y="628471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irst generation isoprene nitrates (C5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05600" y="25146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verall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recycling efficiency is around 55%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56362" y="6428601"/>
            <a:ext cx="287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Paulot et al., 2009, ACP)</a:t>
            </a:r>
          </a:p>
        </p:txBody>
      </p:sp>
    </p:spTree>
    <p:extLst>
      <p:ext uri="{BB962C8B-B14F-4D97-AF65-F5344CB8AC3E}">
        <p14:creationId xmlns:p14="http://schemas.microsoft.com/office/powerpoint/2010/main" val="169204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39492"/>
            <a:ext cx="6118896" cy="31208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5474" y="818735"/>
            <a:ext cx="53513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ternational Consortium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Atmospheric Transport an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ation (ICART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aircraf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udy: July-August 2004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11" descr="inefficient-climate-model-tessell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5513" y="2441226"/>
            <a:ext cx="2362200" cy="211741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45474" y="5330536"/>
            <a:ext cx="5578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tensive measurements on isoprene oxidation products, including total alkyl nitrates (∑AN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6443" y="1022998"/>
            <a:ext cx="3419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hemical transport model (GEOS-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at 2x2.5 degree</a:t>
            </a:r>
          </a:p>
        </p:txBody>
      </p:sp>
    </p:spTree>
    <p:extLst>
      <p:ext uri="{BB962C8B-B14F-4D97-AF65-F5344CB8AC3E}">
        <p14:creationId xmlns:p14="http://schemas.microsoft.com/office/powerpoint/2010/main" val="378017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"/>
    </mc:Choice>
    <mc:Fallback xmlns="">
      <p:transition spd="slow" advTm="2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mao\isoprene\paper2013\paperplots_2013\fig2_prof_v3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629400" cy="495776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04800" y="287515"/>
            <a:ext cx="5670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Mean vertical profiles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during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ICARTT 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934200" y="1524000"/>
            <a:ext cx="762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410200" y="1524000"/>
            <a:ext cx="762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886200" y="1524000"/>
            <a:ext cx="762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17205" y="3581400"/>
            <a:ext cx="762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5872163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has no bias in boundary layer and free troposphere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CHO provides good constraint on isoprene emissions.  </a:t>
            </a:r>
          </a:p>
        </p:txBody>
      </p:sp>
      <p:sp>
        <p:nvSpPr>
          <p:cNvPr id="9" name="Rectangle 8"/>
          <p:cNvSpPr/>
          <p:nvPr/>
        </p:nvSpPr>
        <p:spPr>
          <a:xfrm>
            <a:off x="6591300" y="268069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serva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OS-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95044" y="6488668"/>
            <a:ext cx="2639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Mao et al., JGR, 2013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083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"/>
    </mc:Choice>
    <mc:Fallback xmlns="">
      <p:transition spd="slow" advTm="28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mao\isoprene\paper2013\paperplots_2013\fig5_AN_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5715000" cy="211925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C:\mao\isoprene\paper2013\paperplots_2013\fig7_ANcorrleation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67200"/>
            <a:ext cx="5486400" cy="247205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0" y="15240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tal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rganic nitrates excluding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eroxyacylnitrate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∑AN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43600" y="129540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del </a:t>
            </a:r>
            <a:r>
              <a:rPr lang="en-US" dirty="0">
                <a:latin typeface="Arial" pitchFamily="34" charset="0"/>
                <a:cs typeface="Arial" pitchFamily="34" charset="0"/>
              </a:rPr>
              <a:t>well reproduced ∑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Ns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∑ AN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dominated by secondary organic nitrate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3896031"/>
            <a:ext cx="200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∑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s vs. HCHO 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29000" y="3896031"/>
            <a:ext cx="1632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∑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s vs. O</a:t>
            </a:r>
            <a:r>
              <a:rPr lang="en-US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00303" y="4080697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del </a:t>
            </a:r>
            <a:r>
              <a:rPr lang="en-US" dirty="0">
                <a:latin typeface="Arial" pitchFamily="34" charset="0"/>
                <a:cs typeface="Arial" pitchFamily="34" charset="0"/>
              </a:rPr>
              <a:t>well reproduced 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s vs. HCHO and </a:t>
            </a:r>
            <a:r>
              <a:rPr lang="en-US" dirty="0">
                <a:latin typeface="Arial" pitchFamily="34" charset="0"/>
                <a:cs typeface="Arial" pitchFamily="34" charset="0"/>
              </a:rPr>
              <a:t>∑AN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s. 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rrelations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se correlations cannot be reproduced </a:t>
            </a:r>
            <a:r>
              <a:rPr lang="en-US" dirty="0">
                <a:latin typeface="Arial" pitchFamily="34" charset="0"/>
                <a:cs typeface="Arial" pitchFamily="34" charset="0"/>
              </a:rPr>
              <a:t>by a fast isomerization channe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f ISOP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" y="764487"/>
            <a:ext cx="1903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profiles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00400" y="773668"/>
            <a:ext cx="2388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eciation of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∑ANs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5044" y="6488668"/>
            <a:ext cx="2639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Mao et al., JGR, 2013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10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73"/>
    </mc:Choice>
    <mc:Fallback xmlns="">
      <p:transition spd="slow" advTm="12673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760538" y="3022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7620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NO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y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udget in eastern U.S.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oundary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ye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for July 2004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019760"/>
              </p:ext>
            </p:extLst>
          </p:nvPr>
        </p:nvGraphicFramePr>
        <p:xfrm>
          <a:off x="685800" y="1691966"/>
          <a:ext cx="8001000" cy="27276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6976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Emission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hemical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(P-L)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Dry Deposition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Wet Deposition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Net Export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r>
                        <a:rPr lang="en-US" sz="1800" baseline="-25000"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386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337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------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PANs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------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∑ANs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        ANs 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7.4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6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        R</a:t>
                      </a:r>
                      <a:r>
                        <a:rPr lang="en-US" sz="18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8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------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33832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HNO</a:t>
                      </a:r>
                      <a:r>
                        <a:rPr lang="en-US" sz="1800" baseline="-25000"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277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80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lang="en-US" sz="18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3</a:t>
                      </a:r>
                      <a:endParaRPr lang="en-US" sz="18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Oval 8"/>
          <p:cNvSpPr/>
          <p:nvPr/>
        </p:nvSpPr>
        <p:spPr>
          <a:xfrm>
            <a:off x="7239000" y="2667000"/>
            <a:ext cx="609600" cy="393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239000" y="3276600"/>
            <a:ext cx="609600" cy="7499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38400" y="5103167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ort of ∑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s &gt; Export of PANs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95044" y="6488668"/>
            <a:ext cx="2639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Mao et al., JGR, 2013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58742" y="4456583"/>
            <a:ext cx="1502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Uni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g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N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034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790"/>
    </mc:Choice>
    <mc:Fallback xmlns="">
      <p:transition spd="slow" advTm="6879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mao\IGC6\Impact_on_Ozone_Stdche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137" y="1351106"/>
            <a:ext cx="5351463" cy="461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20574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w chemist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3962400"/>
            <a:ext cx="144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evious studies without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b="1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recyc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60960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urren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nthr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missions (2004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19600" y="6095999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duce curren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nthr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missions by 50%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47115" y="4084258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soprene↑</a:t>
            </a: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↓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OH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↓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↓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12596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urface ozone response to isoprene emis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1494472"/>
            <a:ext cx="2585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O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missions↓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ensitivity </a:t>
            </a:r>
            <a:r>
              <a:rPr lang="en-US" dirty="0">
                <a:latin typeface="Arial" pitchFamily="34" charset="0"/>
                <a:cs typeface="Arial" pitchFamily="34" charset="0"/>
              </a:rPr>
              <a:t>of ozone to isopren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missions </a:t>
            </a:r>
            <a:r>
              <a:rPr lang="en-US" dirty="0">
                <a:latin typeface="Arial" pitchFamily="34" charset="0"/>
                <a:cs typeface="Arial" pitchFamily="34" charset="0"/>
              </a:rPr>
              <a:t>↓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5491" y="6518494"/>
            <a:ext cx="2618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Mao et al., 2013, JG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2" descr="MCSY00599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03467" y="776426"/>
            <a:ext cx="762254" cy="444648"/>
          </a:xfrm>
          <a:prstGeom prst="rect">
            <a:avLst/>
          </a:prstGeom>
          <a:noFill/>
        </p:spPr>
      </p:pic>
      <p:sp>
        <p:nvSpPr>
          <p:cNvPr id="3" name="Down Arrow 2"/>
          <p:cNvSpPr/>
          <p:nvPr/>
        </p:nvSpPr>
        <p:spPr>
          <a:xfrm flipV="1">
            <a:off x="2865721" y="747046"/>
            <a:ext cx="244929" cy="444648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MCSY00599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6137" y="829747"/>
            <a:ext cx="762254" cy="444648"/>
          </a:xfrm>
          <a:prstGeom prst="rect">
            <a:avLst/>
          </a:prstGeom>
          <a:noFill/>
        </p:spPr>
      </p:pic>
      <p:sp>
        <p:nvSpPr>
          <p:cNvPr id="14" name="Down Arrow 13"/>
          <p:cNvSpPr/>
          <p:nvPr/>
        </p:nvSpPr>
        <p:spPr>
          <a:xfrm flipV="1">
            <a:off x="5407505" y="797693"/>
            <a:ext cx="244929" cy="444648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1" descr="MCj0280802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07116" y="685007"/>
            <a:ext cx="685800" cy="590550"/>
          </a:xfrm>
          <a:prstGeom prst="rect">
            <a:avLst/>
          </a:prstGeom>
          <a:noFill/>
        </p:spPr>
      </p:pic>
      <p:sp>
        <p:nvSpPr>
          <p:cNvPr id="16" name="Down Arrow 15"/>
          <p:cNvSpPr/>
          <p:nvPr/>
        </p:nvSpPr>
        <p:spPr>
          <a:xfrm>
            <a:off x="6392916" y="796793"/>
            <a:ext cx="231348" cy="4776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5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600"/>
    </mc:Choice>
    <mc:Fallback xmlns="">
      <p:transition spd="slow" advTm="9760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62</TotalTime>
  <Words>1392</Words>
  <Application>Microsoft Office PowerPoint</Application>
  <PresentationFormat>On-screen Show (4:3)</PresentationFormat>
  <Paragraphs>20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宋体</vt:lpstr>
      <vt:lpstr>Arial</vt:lpstr>
      <vt:lpstr>Calibri</vt:lpstr>
      <vt:lpstr>Calibri Light</vt:lpstr>
      <vt:lpstr>Office Theme</vt:lpstr>
      <vt:lpstr>Chart</vt:lpstr>
      <vt:lpstr>CS ChemDraw Drawing</vt:lpstr>
      <vt:lpstr>Organic nitrates and ozone over eastern US</vt:lpstr>
      <vt:lpstr>Summertime ozone over eastern US is a long-standing problem for most global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nitrates and ozone over eastern US</dc:title>
  <dc:creator>Windows User</dc:creator>
  <cp:lastModifiedBy>Windows User</cp:lastModifiedBy>
  <cp:revision>33</cp:revision>
  <dcterms:created xsi:type="dcterms:W3CDTF">2014-10-23T15:25:18Z</dcterms:created>
  <dcterms:modified xsi:type="dcterms:W3CDTF">2014-10-27T13:51:02Z</dcterms:modified>
</cp:coreProperties>
</file>